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80" r:id="rId2"/>
    <p:sldId id="293" r:id="rId3"/>
    <p:sldId id="321" r:id="rId4"/>
    <p:sldId id="282" r:id="rId5"/>
    <p:sldId id="261" r:id="rId6"/>
    <p:sldId id="320" r:id="rId7"/>
    <p:sldId id="284" r:id="rId8"/>
    <p:sldId id="294" r:id="rId9"/>
    <p:sldId id="311" r:id="rId10"/>
    <p:sldId id="312" r:id="rId11"/>
    <p:sldId id="308" r:id="rId12"/>
    <p:sldId id="317" r:id="rId13"/>
    <p:sldId id="285" r:id="rId14"/>
    <p:sldId id="319" r:id="rId15"/>
    <p:sldId id="318" r:id="rId16"/>
    <p:sldId id="309" r:id="rId17"/>
    <p:sldId id="310" r:id="rId18"/>
    <p:sldId id="315" r:id="rId19"/>
    <p:sldId id="287" r:id="rId20"/>
    <p:sldId id="300" r:id="rId21"/>
    <p:sldId id="301" r:id="rId22"/>
    <p:sldId id="302" r:id="rId23"/>
    <p:sldId id="304" r:id="rId24"/>
    <p:sldId id="306" r:id="rId25"/>
    <p:sldId id="305" r:id="rId26"/>
    <p:sldId id="307" r:id="rId27"/>
    <p:sldId id="322" r:id="rId28"/>
    <p:sldId id="324" r:id="rId29"/>
    <p:sldId id="323" r:id="rId30"/>
    <p:sldId id="313" r:id="rId31"/>
    <p:sldId id="314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>
      <p:cViewPr varScale="1">
        <p:scale>
          <a:sx n="119" d="100"/>
          <a:sy n="119" d="100"/>
        </p:scale>
        <p:origin x="216" y="2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58DF40-C451-4833-ADCE-78DC81F8E4B3}" type="datetimeFigureOut">
              <a:rPr lang="en-US" smtClean="0"/>
              <a:t>1/11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FFB156-07D4-494A-8670-71924AFDF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980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6536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2068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651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11650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8149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8905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134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892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5835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65604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0400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8548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986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FFB156-07D4-494A-8670-71924AFDF74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0304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4936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12832-220E-4C8F-855D-EF827DBCEC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E813F9C-C0F7-4643-A2C5-5100B37FFF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21DDCD-5615-4661-93D7-C56ABF9B6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/1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D87773-A76A-487E-B076-949019387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AB9F4A-2C22-4C58-AC07-74CADF899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961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895B3E-B5A1-4F07-9784-9BC6E6E9C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592FDD-321B-4F69-99E8-8D1E6ABBCE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5FCB7A-41E7-46F7-8A8F-36250DD5C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/1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3A074F-B1E4-4149-AF2F-99E1A30B9D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93883E-C981-431A-A153-28444030D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29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DF33142-14AE-4081-A1A1-FBCDB9741C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2845A5-A409-4D8B-A153-450EED70F1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87C505-09D3-4474-AA6A-74BDB8650D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/1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994530-8A5B-4E50-B5BC-075C65A14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B035A6-7825-495F-9140-2921528A7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735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22049" r="54675" b="21936"/>
          <a:stretch/>
        </p:blipFill>
        <p:spPr>
          <a:xfrm>
            <a:off x="849510" y="-12701"/>
            <a:ext cx="10492980" cy="6858001"/>
          </a:xfrm>
          <a:prstGeom prst="rect">
            <a:avLst/>
          </a:prstGeom>
        </p:spPr>
      </p:pic>
      <p:sp>
        <p:nvSpPr>
          <p:cNvPr id="4" name="文本占位符 7"/>
          <p:cNvSpPr>
            <a:spLocks noGrp="1"/>
          </p:cNvSpPr>
          <p:nvPr>
            <p:ph type="body" sz="quarter" idx="10"/>
          </p:nvPr>
        </p:nvSpPr>
        <p:spPr>
          <a:xfrm>
            <a:off x="522697" y="2307026"/>
            <a:ext cx="11146606" cy="937764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48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6" name="文本占位符 7"/>
          <p:cNvSpPr>
            <a:spLocks noGrp="1"/>
          </p:cNvSpPr>
          <p:nvPr>
            <p:ph type="body" sz="quarter" idx="11"/>
          </p:nvPr>
        </p:nvSpPr>
        <p:spPr>
          <a:xfrm>
            <a:off x="3155230" y="3669185"/>
            <a:ext cx="2294080" cy="549890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>
                <a:lumMod val="50000"/>
                <a:lumOff val="50000"/>
              </a:schemeClr>
            </a:solidFill>
          </a:ln>
        </p:spPr>
        <p:txBody>
          <a:bodyPr vert="horz" anchor="t"/>
          <a:lstStyle>
            <a:lvl1pPr marL="0" indent="0" algn="ctr">
              <a:buNone/>
              <a:defRPr sz="14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7" name="文本占位符 7"/>
          <p:cNvSpPr>
            <a:spLocks noGrp="1"/>
          </p:cNvSpPr>
          <p:nvPr>
            <p:ph type="body" sz="quarter" idx="12"/>
          </p:nvPr>
        </p:nvSpPr>
        <p:spPr>
          <a:xfrm>
            <a:off x="6742690" y="3669184"/>
            <a:ext cx="2294080" cy="549890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>
                <a:lumMod val="50000"/>
                <a:lumOff val="50000"/>
              </a:schemeClr>
            </a:solidFill>
          </a:ln>
        </p:spPr>
        <p:txBody>
          <a:bodyPr vert="horz" anchor="t"/>
          <a:lstStyle>
            <a:lvl1pPr marL="0" indent="0" algn="ctr">
              <a:buNone/>
              <a:defRPr sz="14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3"/>
          </p:nvPr>
        </p:nvSpPr>
        <p:spPr>
          <a:xfrm>
            <a:off x="3155230" y="4448647"/>
            <a:ext cx="5881540" cy="508364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10" name="文本占位符 7"/>
          <p:cNvSpPr>
            <a:spLocks noGrp="1"/>
          </p:cNvSpPr>
          <p:nvPr>
            <p:ph type="body" sz="quarter" idx="14" hasCustomPrompt="1"/>
          </p:nvPr>
        </p:nvSpPr>
        <p:spPr>
          <a:xfrm>
            <a:off x="265304" y="220133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4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62371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页_六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558800" y="4165951"/>
            <a:ext cx="2413000" cy="2413000"/>
          </a:xfrm>
          <a:prstGeom prst="ellipse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7378700" y="203200"/>
            <a:ext cx="4419600" cy="4419600"/>
          </a:xfrm>
          <a:prstGeom prst="ellipse">
            <a:avLst/>
          </a:prstGeom>
        </p:spPr>
      </p:pic>
      <p:sp>
        <p:nvSpPr>
          <p:cNvPr id="5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265304" y="220133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4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6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801979" y="1020156"/>
            <a:ext cx="4588044" cy="88885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60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zh-CN" altLang="en-US" dirty="0"/>
              <a:t>目录</a:t>
            </a: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3801979" y="1909012"/>
            <a:ext cx="4588044" cy="401052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ONTENTS</a:t>
            </a:r>
            <a:endParaRPr kumimoji="1" lang="zh-CN" altLang="en-US" dirty="0"/>
          </a:p>
        </p:txBody>
      </p:sp>
      <p:sp>
        <p:nvSpPr>
          <p:cNvPr id="9" name="文本占位符 7"/>
          <p:cNvSpPr>
            <a:spLocks noGrp="1"/>
          </p:cNvSpPr>
          <p:nvPr>
            <p:ph type="body" sz="quarter" idx="13"/>
          </p:nvPr>
        </p:nvSpPr>
        <p:spPr>
          <a:xfrm>
            <a:off x="1459832" y="2413000"/>
            <a:ext cx="9272338" cy="1059969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>
              <a:defRPr kumimoji="1" lang="zh-CN" altLang="en-US" sz="1400" b="0" dirty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marL="0" lvl="0" indent="0" algn="ctr">
              <a:lnSpc>
                <a:spcPct val="130000"/>
              </a:lnSpc>
              <a:buNone/>
            </a:pPr>
            <a:endParaRPr kumimoji="1"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4" hasCustomPrompt="1"/>
          </p:nvPr>
        </p:nvSpPr>
        <p:spPr>
          <a:xfrm>
            <a:off x="558800" y="4167324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558799" y="4622800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18" name="文本占位符 6"/>
          <p:cNvSpPr>
            <a:spLocks noGrp="1"/>
          </p:cNvSpPr>
          <p:nvPr>
            <p:ph type="body" sz="quarter" idx="16" hasCustomPrompt="1"/>
          </p:nvPr>
        </p:nvSpPr>
        <p:spPr>
          <a:xfrm>
            <a:off x="2408797" y="4165951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19" name="文本占位符 6"/>
          <p:cNvSpPr>
            <a:spLocks noGrp="1"/>
          </p:cNvSpPr>
          <p:nvPr>
            <p:ph type="body" sz="quarter" idx="17" hasCustomPrompt="1"/>
          </p:nvPr>
        </p:nvSpPr>
        <p:spPr>
          <a:xfrm>
            <a:off x="2408797" y="4621427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0" name="文本占位符 6"/>
          <p:cNvSpPr>
            <a:spLocks noGrp="1"/>
          </p:cNvSpPr>
          <p:nvPr>
            <p:ph type="body" sz="quarter" idx="18" hasCustomPrompt="1"/>
          </p:nvPr>
        </p:nvSpPr>
        <p:spPr>
          <a:xfrm>
            <a:off x="4258794" y="4165951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1" name="文本占位符 6"/>
          <p:cNvSpPr>
            <a:spLocks noGrp="1"/>
          </p:cNvSpPr>
          <p:nvPr>
            <p:ph type="body" sz="quarter" idx="19" hasCustomPrompt="1"/>
          </p:nvPr>
        </p:nvSpPr>
        <p:spPr>
          <a:xfrm>
            <a:off x="4258794" y="4621427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2" name="文本占位符 6"/>
          <p:cNvSpPr>
            <a:spLocks noGrp="1"/>
          </p:cNvSpPr>
          <p:nvPr>
            <p:ph type="body" sz="quarter" idx="20" hasCustomPrompt="1"/>
          </p:nvPr>
        </p:nvSpPr>
        <p:spPr>
          <a:xfrm>
            <a:off x="7958788" y="4167324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3" name="文本占位符 6"/>
          <p:cNvSpPr>
            <a:spLocks noGrp="1"/>
          </p:cNvSpPr>
          <p:nvPr>
            <p:ph type="body" sz="quarter" idx="21" hasCustomPrompt="1"/>
          </p:nvPr>
        </p:nvSpPr>
        <p:spPr>
          <a:xfrm>
            <a:off x="7954761" y="4622800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" name="文本占位符 6"/>
          <p:cNvSpPr>
            <a:spLocks noGrp="1"/>
          </p:cNvSpPr>
          <p:nvPr>
            <p:ph type="body" sz="quarter" idx="22" hasCustomPrompt="1"/>
          </p:nvPr>
        </p:nvSpPr>
        <p:spPr>
          <a:xfrm>
            <a:off x="9808784" y="4165951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" name="文本占位符 6"/>
          <p:cNvSpPr>
            <a:spLocks noGrp="1"/>
          </p:cNvSpPr>
          <p:nvPr>
            <p:ph type="body" sz="quarter" idx="23" hasCustomPrompt="1"/>
          </p:nvPr>
        </p:nvSpPr>
        <p:spPr>
          <a:xfrm>
            <a:off x="9808783" y="4621427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6" name="文本占位符 6"/>
          <p:cNvSpPr>
            <a:spLocks noGrp="1"/>
          </p:cNvSpPr>
          <p:nvPr>
            <p:ph type="body" sz="quarter" idx="24" hasCustomPrompt="1"/>
          </p:nvPr>
        </p:nvSpPr>
        <p:spPr>
          <a:xfrm>
            <a:off x="6108791" y="4165951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" name="文本占位符 6"/>
          <p:cNvSpPr>
            <a:spLocks noGrp="1"/>
          </p:cNvSpPr>
          <p:nvPr>
            <p:ph type="body" sz="quarter" idx="25" hasCustomPrompt="1"/>
          </p:nvPr>
        </p:nvSpPr>
        <p:spPr>
          <a:xfrm>
            <a:off x="6108791" y="4621427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246257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  <p15:guide id="2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页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0"/>
            <a:ext cx="4452788" cy="6862813"/>
          </a:xfrm>
          <a:prstGeom prst="rect">
            <a:avLst/>
          </a:prstGeom>
        </p:spPr>
      </p:pic>
      <p:sp>
        <p:nvSpPr>
          <p:cNvPr id="4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265304" y="220133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4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4437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副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3882314" y="1181451"/>
            <a:ext cx="4495104" cy="4495104"/>
          </a:xfrm>
          <a:prstGeom prst="ellipse">
            <a:avLst/>
          </a:prstGeom>
        </p:spPr>
      </p:pic>
      <p:sp>
        <p:nvSpPr>
          <p:cNvPr id="4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265304" y="220133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4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5" name="文本占位符 7"/>
          <p:cNvSpPr>
            <a:spLocks noGrp="1"/>
          </p:cNvSpPr>
          <p:nvPr>
            <p:ph type="body" sz="quarter" idx="11"/>
          </p:nvPr>
        </p:nvSpPr>
        <p:spPr>
          <a:xfrm>
            <a:off x="2326105" y="2470485"/>
            <a:ext cx="7539792" cy="1074822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60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6" name="文本占位符 7"/>
          <p:cNvSpPr>
            <a:spLocks noGrp="1"/>
          </p:cNvSpPr>
          <p:nvPr>
            <p:ph type="body" sz="quarter" idx="12"/>
          </p:nvPr>
        </p:nvSpPr>
        <p:spPr>
          <a:xfrm>
            <a:off x="2326105" y="3545305"/>
            <a:ext cx="7539792" cy="70772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44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756552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  <p15:guide id="2" orient="horz" pos="216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页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 flipH="1">
            <a:off x="0" y="-12700"/>
            <a:ext cx="4189442" cy="6858000"/>
          </a:xfrm>
          <a:prstGeom prst="rect">
            <a:avLst/>
          </a:prstGeom>
        </p:spPr>
      </p:pic>
      <p:sp>
        <p:nvSpPr>
          <p:cNvPr id="3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8583804" y="220133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r">
              <a:buNone/>
              <a:defRPr sz="14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839596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5691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1238E-D8E4-4282-B214-EB0A87826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F41462-C142-401C-80A5-D65FFFA66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27370E-4D53-4EFE-9522-6A27D79708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/1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B2CBEC-077D-4325-8F91-5D30C00406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34F0C1-A1C4-4F73-B350-8FECDB951F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43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E6321-A910-4582-9300-C94720E58E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005B41-C0BF-4848-B30D-25165160C7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BEEBEE-D17A-4973-BF7A-F7F05EE6B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/1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CEF156-A48E-4CC7-B706-4FF1081C8A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9BCCE6-C0CA-4F2A-9643-4D72871CA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749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01313-9C3A-4A78-9F2C-C6B469143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AC35CC-9D70-49C1-A0D7-9E8C0BBEA3B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A08944-24B3-443E-8B05-470E4F7E28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D99220-3B02-414C-AE6D-7F2F25A50B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/11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B08C33-7927-4865-A6BE-D70CA5DCB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09E833-4095-4061-AF6F-B7747E7D7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666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520439-2687-44C4-B08C-57783AFA0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DDC240-140C-4E3E-82E5-45AC1FDE5E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933F77-2C10-420C-B56F-233E4AD183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D7887C3-8937-4630-A623-6A52C3826D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7119C0F-B586-4F55-A6C6-0E4E78B4A73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CB83768-6301-42C3-B377-86C3A60C4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/11/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F22BE1B-9D0D-4897-B461-0C1042458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DDB58ED-4CA1-407A-9414-13D12880E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078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AFEFF7-B10F-4FB7-AF0D-1A3E29E625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F71995-9BBD-42D5-B686-BB8E20E71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/11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02EB89-5AAB-4FFB-88A8-E3706DD0F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87A6AD-64CD-4BD4-8491-FF8CAB6F7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605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557396-F593-4DBA-860D-8C54482FC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/11/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879E83-94D9-4B7C-9315-D951B4F5C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3BA0BF-4322-4353-892B-211797734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063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90E69D-92A6-4582-B873-5B3E58476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1E0CDD-91AF-4DDA-9C6E-872C446082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F780920-BCF0-4ADC-8DE1-8FB08BCC3F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6EFEC4-C403-478A-951D-C3FDCE498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/11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6A6984-5F76-43CE-8696-4290575E7E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2BA424-71A8-4376-8C8C-797F8F3D9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1548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C6CFC9-3659-4D43-8554-FA37817DD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3AF481B-3DD8-47A6-A1BC-792C30DE6E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D764C7-59C1-42B6-99CC-420E395ECF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BFC53B-3C41-4A35-9F46-DBCA36B82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/11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B38EB8-2335-4531-A1C3-1AA96000B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61763E-E26F-4E81-A120-C5DB280B7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748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A8AA57-EAE1-4B8D-95CD-F9043DEAAF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A28CD6-7AEC-4836-B905-08D116615E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518E65-1DF4-43C5-B686-7DEE9E226A9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76CB2-994F-4890-9276-BAB913BC1B92}" type="datetimeFigureOut">
              <a:rPr lang="en-US" smtClean="0"/>
              <a:t>1/1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B76D51-4016-42DA-902E-2C6063D9EC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EFCB59-2A4B-4EFD-AC74-0669C4A675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935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e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png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Segoe UI"/>
                <a:ea typeface="微软雅黑"/>
              </a:rPr>
              <a:t>热力学与统计力学导论期末汇报</a:t>
            </a:r>
            <a:endParaRPr lang="en-US" altLang="zh-CN" dirty="0">
              <a:latin typeface="Segoe UI"/>
              <a:ea typeface="微软雅黑"/>
            </a:endParaRPr>
          </a:p>
        </p:txBody>
      </p:sp>
      <p:sp>
        <p:nvSpPr>
          <p:cNvPr id="17" name="文本框 10">
            <a:extLst>
              <a:ext uri="{FF2B5EF4-FFF2-40B4-BE49-F238E27FC236}">
                <a16:creationId xmlns:a16="http://schemas.microsoft.com/office/drawing/2014/main" id="{9414D292-F9F6-4EA7-9F15-CD30893EAE38}"/>
              </a:ext>
            </a:extLst>
          </p:cNvPr>
          <p:cNvSpPr txBox="1"/>
          <p:nvPr/>
        </p:nvSpPr>
        <p:spPr>
          <a:xfrm>
            <a:off x="613410" y="4430645"/>
            <a:ext cx="109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组成员：袁磊祺 张傲杰 邱伟伦 邱旭汶 戚寅雄</a:t>
            </a:r>
          </a:p>
        </p:txBody>
      </p:sp>
    </p:spTree>
    <p:extLst>
      <p:ext uri="{BB962C8B-B14F-4D97-AF65-F5344CB8AC3E}">
        <p14:creationId xmlns:p14="http://schemas.microsoft.com/office/powerpoint/2010/main" val="2137390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5471205-4199-46EE-8A08-2EB10997EA53}"/>
                  </a:ext>
                </a:extLst>
              </p:cNvPr>
              <p:cNvSpPr/>
              <p:nvPr/>
            </p:nvSpPr>
            <p:spPr>
              <a:xfrm>
                <a:off x="1197340" y="1474719"/>
                <a:ext cx="6087380" cy="2927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标准情况下估算气体分子弛豫时间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~10</a:t>
                </a:r>
                <a:r>
                  <a:rPr lang="en-US" altLang="zh-CN" sz="200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0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</a:p>
              <a:p>
                <a:endPara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间的基本单位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σ</m:t>
                    </m:r>
                    <m:rad>
                      <m:radPr>
                        <m:degHide m:val="on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den>
                        </m:f>
                      </m:e>
                    </m:rad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长定为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.0005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对应真实时间在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</a:t>
                </a:r>
                <a:r>
                  <a:rPr lang="en-US" altLang="zh-CN" sz="200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2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量级</a:t>
                </a:r>
                <a:endPara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5471205-4199-46EE-8A08-2EB10997EA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340" y="1474719"/>
                <a:ext cx="6087380" cy="2927276"/>
              </a:xfrm>
              <a:prstGeom prst="rect">
                <a:avLst/>
              </a:prstGeom>
              <a:blipFill>
                <a:blip r:embed="rId3"/>
                <a:stretch>
                  <a:fillRect l="-1001" t="-1250" b="-1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FC940C89-65D2-4970-989A-A59B5764E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B4784C9-B367-4D1F-B682-33D6A75F5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06434"/>
              </p:ext>
            </p:extLst>
          </p:nvPr>
        </p:nvGraphicFramePr>
        <p:xfrm>
          <a:off x="3052785" y="2101047"/>
          <a:ext cx="2063070" cy="132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4" imgW="1104900" imgH="711200" progId="Equation.DSMT4">
                  <p:embed/>
                </p:oleObj>
              </mc:Choice>
              <mc:Fallback>
                <p:oleObj name="Equation" r:id="rId4" imgW="1104900" imgH="71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A908274-115B-4D19-89B5-085BE206D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85" y="2101047"/>
                        <a:ext cx="2063070" cy="1327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占位符 1">
            <a:extLst>
              <a:ext uri="{FF2B5EF4-FFF2-40B4-BE49-F238E27FC236}">
                <a16:creationId xmlns:a16="http://schemas.microsoft.com/office/drawing/2014/main" id="{D05EE43A-D3FD-4B8E-85E1-18BE93C2F35A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+mj-ea"/>
              </a:rPr>
              <a:t>步长选择</a:t>
            </a:r>
          </a:p>
        </p:txBody>
      </p:sp>
    </p:spTree>
    <p:extLst>
      <p:ext uri="{BB962C8B-B14F-4D97-AF65-F5344CB8AC3E}">
        <p14:creationId xmlns:p14="http://schemas.microsoft.com/office/powerpoint/2010/main" val="24697309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108225" y="4197840"/>
            <a:ext cx="122225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339140" y="1967552"/>
                <a:ext cx="930165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/>
                  <a:t>计算新的时间节点下的位置，对粒子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000" dirty="0"/>
                  <a:t>有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140" y="1967552"/>
                <a:ext cx="9301653" cy="400110"/>
              </a:xfrm>
              <a:prstGeom prst="rect">
                <a:avLst/>
              </a:prstGeom>
              <a:blipFill>
                <a:blip r:embed="rId4"/>
                <a:stretch>
                  <a:fillRect l="-721"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1339140" y="2884256"/>
            <a:ext cx="105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dirty="0"/>
              <a:t>根据边界条件限制粒子位置后，计算粒子在新的位置的受力情况</a:t>
            </a:r>
            <a:endParaRPr lang="en-US" altLang="zh-CN" sz="2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1339140" y="4351933"/>
            <a:ext cx="91340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ea typeface="+mj-ea"/>
              </a:defRPr>
            </a:lvl1pPr>
          </a:lstStyle>
          <a:p>
            <a:r>
              <a:rPr lang="zh-CN" altLang="zh-CN" sz="2000" dirty="0">
                <a:latin typeface="+mn-ea"/>
                <a:ea typeface="+mn-ea"/>
              </a:rPr>
              <a:t>最后，根据粒子受力情况计算每个粒子速度与</a:t>
            </a:r>
            <a:r>
              <a:rPr lang="zh-CN" altLang="en-US" sz="2000" dirty="0">
                <a:latin typeface="+mn-ea"/>
                <a:ea typeface="+mn-ea"/>
              </a:rPr>
              <a:t>体系</a:t>
            </a:r>
            <a:r>
              <a:rPr lang="zh-CN" altLang="zh-CN" sz="2000" dirty="0">
                <a:latin typeface="+mn-ea"/>
                <a:ea typeface="+mn-ea"/>
              </a:rPr>
              <a:t>能量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22110" y="3190629"/>
            <a:ext cx="154206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08606"/>
              </p:ext>
            </p:extLst>
          </p:nvPr>
        </p:nvGraphicFramePr>
        <p:xfrm>
          <a:off x="2392680" y="3267710"/>
          <a:ext cx="7518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公式" r:id="rId5" imgW="4279900" imgH="647700" progId="Equation.DSMT4">
                  <p:embed/>
                </p:oleObj>
              </mc:Choice>
              <mc:Fallback>
                <p:oleObj name="公式" r:id="rId5" imgW="4279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680" y="3267710"/>
                        <a:ext cx="7518400" cy="113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57600" y="1974912"/>
            <a:ext cx="201390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81364"/>
              </p:ext>
            </p:extLst>
          </p:nvPr>
        </p:nvGraphicFramePr>
        <p:xfrm>
          <a:off x="3405188" y="2336800"/>
          <a:ext cx="40592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Equation" r:id="rId7" imgW="2577960" imgH="393480" progId="Equation.DSMT4">
                  <p:embed/>
                </p:oleObj>
              </mc:Choice>
              <mc:Fallback>
                <p:oleObj name="Equation" r:id="rId7" imgW="257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2336800"/>
                        <a:ext cx="4059237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-379806" y="4929512"/>
            <a:ext cx="264635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15192"/>
              </p:ext>
            </p:extLst>
          </p:nvPr>
        </p:nvGraphicFramePr>
        <p:xfrm>
          <a:off x="3895248" y="4589726"/>
          <a:ext cx="4401503" cy="230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Equation" r:id="rId9" imgW="2781300" imgH="1536700" progId="Equation.DSMT4">
                  <p:embed/>
                </p:oleObj>
              </mc:Choice>
              <mc:Fallback>
                <p:oleObj name="Equation" r:id="rId9" imgW="2781300" imgH="153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248" y="4589726"/>
                        <a:ext cx="4401503" cy="2300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288340" y="696708"/>
                <a:ext cx="930165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/>
                  <a:t>利用粒子间作用关系计算粒子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000" dirty="0"/>
                  <a:t>受力情况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340" y="696708"/>
                <a:ext cx="9301653" cy="400110"/>
              </a:xfrm>
              <a:prstGeom prst="rect">
                <a:avLst/>
              </a:prstGeom>
              <a:blipFill>
                <a:blip r:embed="rId11"/>
                <a:stretch>
                  <a:fillRect l="-655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30345"/>
              </p:ext>
            </p:extLst>
          </p:nvPr>
        </p:nvGraphicFramePr>
        <p:xfrm>
          <a:off x="3373438" y="1002030"/>
          <a:ext cx="4498022" cy="97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公式" r:id="rId12" imgW="2997200" imgH="647700" progId="Equation.3">
                  <p:embed/>
                </p:oleObj>
              </mc:Choice>
              <mc:Fallback>
                <p:oleObj name="公式" r:id="rId12" imgW="29972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1002030"/>
                        <a:ext cx="4498022" cy="97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占位符 1">
            <a:extLst>
              <a:ext uri="{FF2B5EF4-FFF2-40B4-BE49-F238E27FC236}">
                <a16:creationId xmlns:a16="http://schemas.microsoft.com/office/drawing/2014/main" id="{427B57BC-CA51-40EF-98A2-9269BC5C751D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err="1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Verlet</a:t>
            </a:r>
            <a:r>
              <a:rPr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306161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FC940C89-65D2-4970-989A-A59B5764E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占位符 1">
            <a:extLst>
              <a:ext uri="{FF2B5EF4-FFF2-40B4-BE49-F238E27FC236}">
                <a16:creationId xmlns:a16="http://schemas.microsoft.com/office/drawing/2014/main" id="{D05EE43A-D3FD-4B8E-85E1-18BE93C2F35A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+mj-ea"/>
              </a:rPr>
              <a:t>能量计算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6AEC29-BC97-5D49-B6E2-700640B6018A}"/>
              </a:ext>
            </a:extLst>
          </p:cNvPr>
          <p:cNvSpPr/>
          <p:nvPr/>
        </p:nvSpPr>
        <p:spPr>
          <a:xfrm>
            <a:off x="7863840" y="6516092"/>
            <a:ext cx="480060" cy="3419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DE22313-EE85-9846-B685-0DF4135793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0"/>
            <a:ext cx="9144000" cy="6858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E7CB94A-C879-7C4D-9731-78A93856C429}"/>
              </a:ext>
            </a:extLst>
          </p:cNvPr>
          <p:cNvSpPr/>
          <p:nvPr/>
        </p:nvSpPr>
        <p:spPr>
          <a:xfrm>
            <a:off x="996348" y="1975604"/>
            <a:ext cx="221246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势能平均值：</a:t>
            </a:r>
            <a:r>
              <a:rPr lang="en-US" dirty="0"/>
              <a:t>-24.96</a:t>
            </a:r>
          </a:p>
          <a:p>
            <a:r>
              <a:rPr lang="zh-CN" altLang="en-US" dirty="0"/>
              <a:t>动能平均值：</a:t>
            </a:r>
            <a:r>
              <a:rPr lang="en-US" altLang="zh-CN" dirty="0"/>
              <a:t>199.82</a:t>
            </a:r>
          </a:p>
          <a:p>
            <a:r>
              <a:rPr lang="zh-CN" altLang="en-US" dirty="0"/>
              <a:t>总能平均值：</a:t>
            </a:r>
            <a:r>
              <a:rPr lang="en-US" altLang="zh-CN" dirty="0"/>
              <a:t>174.8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25711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温度计算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THREE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740049"/>
      </p:ext>
    </p:extLst>
  </p:cSld>
  <p:clrMapOvr>
    <a:masterClrMapping/>
  </p:clrMapOvr>
  <p:transition spd="med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983674" y="1677623"/>
                <a:ext cx="27767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/>
                        </a:rPr>
                        <m:t>温度即是体系的平均动能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674" y="1677623"/>
                <a:ext cx="2776722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053355" y="2124413"/>
                <a:ext cx="2112501" cy="869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i="1" smtClean="0">
                          <a:latin typeface="Cambria Math"/>
                          <a:ea typeface="Cambria Math"/>
                        </a:rPr>
                        <m:t>τ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i="1">
                              <a:latin typeface="Cambria Math"/>
                              <a:ea typeface="Cambria Math"/>
                            </a:rPr>
                            <m:t>i</m:t>
                          </m:r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3355" y="2124413"/>
                <a:ext cx="2112501" cy="869725"/>
              </a:xfrm>
              <a:prstGeom prst="rect">
                <a:avLst/>
              </a:prstGeom>
              <a:blipFill>
                <a:blip r:embed="rId3"/>
                <a:stretch>
                  <a:fillRect l="-1796" t="-92857" b="-14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605586" y="3100438"/>
                <a:ext cx="67153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速度标度</m:t>
                    </m:r>
                    <m:r>
                      <a:rPr lang="zh-CN" altLang="en-US" i="1">
                        <a:latin typeface="Cambria Math"/>
                      </a:rPr>
                      <m:t>因子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zh-CN" altLang="en-US" b="0" i="1" smtClean="0">
                        <a:latin typeface="Cambria Math"/>
                      </a:rPr>
                      <m:t>前</m:t>
                    </m:r>
                    <m:r>
                      <a:rPr lang="en-US" altLang="zh-CN" b="0" i="1" smtClean="0">
                        <a:latin typeface="Cambria Math"/>
                      </a:rPr>
                      <m:t>100</m:t>
                    </m:r>
                    <m:r>
                      <a:rPr lang="zh-CN" altLang="en-US" b="0" i="1" smtClean="0">
                        <a:latin typeface="Cambria Math"/>
                      </a:rPr>
                      <m:t>步</m:t>
                    </m:r>
                    <m:r>
                      <a:rPr lang="zh-CN" altLang="en-US" i="1">
                        <a:latin typeface="Cambria Math"/>
                      </a:rPr>
                      <m:t>进行</m:t>
                    </m:r>
                    <m:r>
                      <a:rPr lang="zh-CN" altLang="en-US" i="1" smtClean="0">
                        <a:latin typeface="Cambria Math"/>
                      </a:rPr>
                      <m:t>速度</m:t>
                    </m:r>
                    <m:r>
                      <a:rPr lang="zh-CN" altLang="en-US" i="1">
                        <a:latin typeface="Cambria Math"/>
                      </a:rPr>
                      <m:t>标定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使得体系温度达到给定温度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586" y="3100438"/>
                <a:ext cx="671530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272" t="-8333" r="-9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478149" y="3679442"/>
                <a:ext cx="1212768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l-GR" altLang="zh-CN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l-GR" altLang="zh-CN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zh-CN" altLang="el-GR" i="1"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l-GR" altLang="zh-CN" i="1">
                                  <a:latin typeface="Cambria Math"/>
                                  <a:ea typeface="Cambria Math"/>
                                </a:rPr>
                                <m:t>τ</m:t>
                              </m:r>
                              <m:d>
                                <m:dPr>
                                  <m:begChr m:val="（"/>
                                  <m:endChr m:val="）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el-GR" altLang="zh-CN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149" y="3679442"/>
                <a:ext cx="1212768" cy="9106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6082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FC940C89-65D2-4970-989A-A59B5764E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占位符 1">
            <a:extLst>
              <a:ext uri="{FF2B5EF4-FFF2-40B4-BE49-F238E27FC236}">
                <a16:creationId xmlns:a16="http://schemas.microsoft.com/office/drawing/2014/main" id="{D05EE43A-D3FD-4B8E-85E1-18BE93C2F35A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+mj-ea"/>
              </a:rPr>
              <a:t>温度计算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DB6A56C-AAF6-7344-9B6C-6A67F866D7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0"/>
            <a:ext cx="9144000" cy="68580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88D25DF-B23A-AF4C-9372-85EB3202FCF0}"/>
              </a:ext>
            </a:extLst>
          </p:cNvPr>
          <p:cNvSpPr/>
          <p:nvPr/>
        </p:nvSpPr>
        <p:spPr>
          <a:xfrm>
            <a:off x="781252" y="3139678"/>
            <a:ext cx="1516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平均值：</a:t>
            </a:r>
            <a:r>
              <a:rPr lang="en-US" dirty="0"/>
              <a:t>4.93</a:t>
            </a:r>
          </a:p>
        </p:txBody>
      </p:sp>
    </p:spTree>
    <p:extLst>
      <p:ext uri="{BB962C8B-B14F-4D97-AF65-F5344CB8AC3E}">
        <p14:creationId xmlns:p14="http://schemas.microsoft.com/office/powerpoint/2010/main" val="42341576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压强计算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FOUR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408330"/>
      </p:ext>
    </p:extLst>
  </p:cSld>
  <p:clrMapOvr>
    <a:masterClrMapping/>
  </p:clrMapOvr>
  <p:transition spd="med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">
            <a:extLst>
              <a:ext uri="{FF2B5EF4-FFF2-40B4-BE49-F238E27FC236}">
                <a16:creationId xmlns:a16="http://schemas.microsoft.com/office/drawing/2014/main" id="{82ABAD58-C56D-4B4C-A5FB-999CDA96718C}"/>
              </a:ext>
            </a:extLst>
          </p:cNvPr>
          <p:cNvSpPr txBox="1"/>
          <p:nvPr/>
        </p:nvSpPr>
        <p:spPr>
          <a:xfrm>
            <a:off x="3766493" y="1339827"/>
            <a:ext cx="6400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79400" algn="just">
              <a:spcAft>
                <a:spcPts val="0"/>
              </a:spcAft>
            </a:pP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我们应用维里定理获得压强的表达式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：</a:t>
            </a:r>
            <a:endParaRPr lang="zh-CN" altLang="zh-CN" kern="100" dirty="0"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2">
                <a:extLst>
                  <a:ext uri="{FF2B5EF4-FFF2-40B4-BE49-F238E27FC236}">
                    <a16:creationId xmlns:a16="http://schemas.microsoft.com/office/drawing/2014/main" id="{60512D8A-08A1-AB48-AE4B-8F22AC870F7C}"/>
                  </a:ext>
                </a:extLst>
              </p:cNvPr>
              <p:cNvSpPr txBox="1"/>
              <p:nvPr/>
            </p:nvSpPr>
            <p:spPr>
              <a:xfrm>
                <a:off x="4088935" y="2613678"/>
                <a:ext cx="6697176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79400"/>
                <a:r>
                  <a:rPr lang="en-US" altLang="zh-CN" kern="100" dirty="0">
                    <a:latin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zh-CN" kern="100" dirty="0">
                    <a:latin typeface="+mn-ea"/>
                    <a:cs typeface="Times New Roman" panose="02020603050405020304" pitchFamily="18" charset="0"/>
                  </a:rPr>
                  <a:t>代表系综平均，</a:t>
                </a:r>
                <a14:m>
                  <m:oMath xmlns:m="http://schemas.openxmlformats.org/officeDocument/2006/math">
                    <m:r>
                      <a:rPr lang="en-US" altLang="zh-CN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zh-CN" altLang="zh-CN" kern="100" dirty="0">
                    <a:latin typeface="+mn-ea"/>
                    <a:cs typeface="Times New Roman" panose="02020603050405020304" pitchFamily="18" charset="0"/>
                  </a:rPr>
                  <a:t>是系统所占据的体积对于我们这个</a:t>
                </a:r>
                <a:r>
                  <a:rPr lang="zh-CN" altLang="en-US" kern="100" dirty="0">
                    <a:latin typeface="+mn-ea"/>
                    <a:cs typeface="Times New Roman" panose="02020603050405020304" pitchFamily="18" charset="0"/>
                  </a:rPr>
                  <a:t>模拟</a:t>
                </a:r>
                <a:r>
                  <a:rPr lang="zh-CN" altLang="zh-CN" kern="100" dirty="0">
                    <a:latin typeface="+mn-ea"/>
                    <a:cs typeface="Times New Roman" panose="02020603050405020304" pitchFamily="18" charset="0"/>
                  </a:rPr>
                  <a:t>问题，</a:t>
                </a:r>
                <a14:m>
                  <m:oMath xmlns:m="http://schemas.openxmlformats.org/officeDocument/2006/math">
                    <m:r>
                      <a:rPr lang="en-US" altLang="zh-CN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CN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7,</m:t>
                    </m:r>
                    <m:r>
                      <a:rPr lang="en-US" altLang="zh-CN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kern="1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altLang="zh-CN" i="1" kern="1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kern="100" dirty="0">
                  <a:latin typeface="+mn-ea"/>
                  <a:cs typeface="Times New Roman" panose="02020603050405020304" pitchFamily="18" charset="0"/>
                </a:endParaRPr>
              </a:p>
              <a:p>
                <a:pPr indent="279400"/>
                <a:endParaRPr lang="en-US" altLang="zh-CN" kern="100" dirty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zh-CN" altLang="en-US" kern="100" dirty="0">
                    <a:latin typeface="+mn-ea"/>
                    <a:cs typeface="Times New Roman" panose="02020603050405020304" pitchFamily="18" charset="0"/>
                  </a:rPr>
                  <a:t>可以看到体系压强其实由两部分组成，第一部分是理想气体的压强贡献，第二部分是粒子之前的相互作用对压强造成的影响，在这里，因为粒子之间相互作用主要表现为吸引力，所以第二部分的相互作用附加压强会是负的</a:t>
                </a:r>
                <a:endParaRPr lang="zh-CN" altLang="zh-CN" kern="1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2">
                <a:extLst>
                  <a:ext uri="{FF2B5EF4-FFF2-40B4-BE49-F238E27FC236}">
                    <a16:creationId xmlns:a16="http://schemas.microsoft.com/office/drawing/2014/main" id="{60512D8A-08A1-AB48-AE4B-8F22AC870F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935" y="2613678"/>
                <a:ext cx="6697176" cy="2031325"/>
              </a:xfrm>
              <a:prstGeom prst="rect">
                <a:avLst/>
              </a:prstGeom>
              <a:blipFill>
                <a:blip r:embed="rId3"/>
                <a:stretch>
                  <a:fillRect l="-758" t="-1242" b="-3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67E8004-306D-4130-941B-9F0C757F3A75}"/>
                  </a:ext>
                </a:extLst>
              </p:cNvPr>
              <p:cNvSpPr/>
              <p:nvPr/>
            </p:nvSpPr>
            <p:spPr>
              <a:xfrm>
                <a:off x="5187023" y="1711123"/>
                <a:ext cx="3871316" cy="902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𝑖𝑟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d>
                        <m:dPr>
                          <m:begChr m:val="〈"/>
                          <m:endChr m:val="〉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67E8004-306D-4130-941B-9F0C757F3A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023" y="1711123"/>
                <a:ext cx="3871316" cy="902555"/>
              </a:xfrm>
              <a:prstGeom prst="rect">
                <a:avLst/>
              </a:prstGeom>
              <a:blipFill>
                <a:blip r:embed="rId4"/>
                <a:stretch>
                  <a:fillRect t="-90278" b="-140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9D1CC00-75C3-42A2-A4E9-60E92E9B59D8}"/>
                  </a:ext>
                </a:extLst>
              </p:cNvPr>
              <p:cNvSpPr/>
              <p:nvPr/>
            </p:nvSpPr>
            <p:spPr>
              <a:xfrm>
                <a:off x="4157184" y="2611714"/>
                <a:ext cx="6391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⋯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9D1CC00-75C3-42A2-A4E9-60E92E9B59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7184" y="2611714"/>
                <a:ext cx="63914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1">
            <a:extLst>
              <a:ext uri="{FF2B5EF4-FFF2-40B4-BE49-F238E27FC236}">
                <a16:creationId xmlns:a16="http://schemas.microsoft.com/office/drawing/2014/main" id="{EDE59706-C8CB-43D0-A998-45A19BE9A1AB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压强计算</a:t>
            </a:r>
          </a:p>
        </p:txBody>
      </p:sp>
    </p:spTree>
    <p:extLst>
      <p:ext uri="{BB962C8B-B14F-4D97-AF65-F5344CB8AC3E}">
        <p14:creationId xmlns:p14="http://schemas.microsoft.com/office/powerpoint/2010/main" val="3333389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>
            <a:extLst>
              <a:ext uri="{FF2B5EF4-FFF2-40B4-BE49-F238E27FC236}">
                <a16:creationId xmlns:a16="http://schemas.microsoft.com/office/drawing/2014/main" id="{EDE59706-C8CB-43D0-A998-45A19BE9A1AB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压强计算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1F28A99-7A44-104C-B102-22B3BEE5B2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0"/>
            <a:ext cx="91440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435507F-CB40-E841-9C81-CDAE973B968E}"/>
              </a:ext>
            </a:extLst>
          </p:cNvPr>
          <p:cNvSpPr/>
          <p:nvPr/>
        </p:nvSpPr>
        <p:spPr>
          <a:xfrm>
            <a:off x="1530051" y="308238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平均值：</a:t>
            </a:r>
            <a:r>
              <a:rPr lang="en-US" dirty="0"/>
              <a:t> 1.06</a:t>
            </a:r>
          </a:p>
        </p:txBody>
      </p:sp>
    </p:spTree>
    <p:extLst>
      <p:ext uri="{BB962C8B-B14F-4D97-AF65-F5344CB8AC3E}">
        <p14:creationId xmlns:p14="http://schemas.microsoft.com/office/powerpoint/2010/main" val="833033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化学势计算</a:t>
            </a:r>
            <a:endParaRPr kumimoji="1"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FIVE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rgbClr val="5B9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277217"/>
      </p:ext>
    </p:extLst>
  </p:cSld>
  <p:clrMapOvr>
    <a:masterClrMapping/>
  </p:clrMapOvr>
  <p:transition spd="med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3704033" y="1457918"/>
            <a:ext cx="4588044" cy="888855"/>
          </a:xfrm>
        </p:spPr>
        <p:txBody>
          <a:bodyPr>
            <a:normAutofit lnSpcReduction="10000"/>
          </a:bodyPr>
          <a:lstStyle/>
          <a:p>
            <a:r>
              <a:rPr kumimoji="1" lang="zh-CN" altLang="en-US" dirty="0"/>
              <a:t>目录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3704033" y="2346774"/>
            <a:ext cx="4588044" cy="401052"/>
          </a:xfrm>
        </p:spPr>
        <p:txBody>
          <a:bodyPr/>
          <a:lstStyle/>
          <a:p>
            <a:r>
              <a:rPr kumimoji="1" lang="en-US" altLang="zh-CN" dirty="0"/>
              <a:t>CONTENTS</a:t>
            </a:r>
            <a:endParaRPr kumimoji="1"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4"/>
          </p:nvPr>
        </p:nvSpPr>
        <p:spPr>
          <a:xfrm>
            <a:off x="1244600" y="4340640"/>
            <a:ext cx="1846774" cy="455476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问题描述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5"/>
          </p:nvPr>
        </p:nvSpPr>
        <p:spPr>
          <a:xfrm>
            <a:off x="1244599" y="4796116"/>
            <a:ext cx="184677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ONE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6"/>
          </p:nvPr>
        </p:nvSpPr>
        <p:spPr>
          <a:xfrm>
            <a:off x="2516441" y="4333836"/>
            <a:ext cx="1846774" cy="455476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能量计算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7"/>
          </p:nvPr>
        </p:nvSpPr>
        <p:spPr>
          <a:xfrm>
            <a:off x="2516441" y="4789312"/>
            <a:ext cx="184677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TWO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8"/>
          </p:nvPr>
        </p:nvSpPr>
        <p:spPr>
          <a:xfrm>
            <a:off x="3803077" y="4338462"/>
            <a:ext cx="1846774" cy="455476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温度计算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9"/>
          </p:nvPr>
        </p:nvSpPr>
        <p:spPr>
          <a:xfrm>
            <a:off x="3803077" y="4793938"/>
            <a:ext cx="184677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THREE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20"/>
          </p:nvPr>
        </p:nvSpPr>
        <p:spPr>
          <a:xfrm>
            <a:off x="6417718" y="4340089"/>
            <a:ext cx="1846774" cy="455476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化学势计算</a:t>
            </a:r>
            <a:endParaRPr kumimoji="1"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21"/>
          </p:nvPr>
        </p:nvSpPr>
        <p:spPr>
          <a:xfrm>
            <a:off x="6413691" y="4795565"/>
            <a:ext cx="184677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FIVE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22"/>
          </p:nvPr>
        </p:nvSpPr>
        <p:spPr>
          <a:xfrm>
            <a:off x="9487801" y="4330159"/>
            <a:ext cx="1846774" cy="455476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参考文献</a:t>
            </a:r>
            <a:endParaRPr kumimoji="1"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23"/>
          </p:nvPr>
        </p:nvSpPr>
        <p:spPr>
          <a:xfrm>
            <a:off x="9487800" y="4785635"/>
            <a:ext cx="184677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SEVEN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24"/>
          </p:nvPr>
        </p:nvSpPr>
        <p:spPr>
          <a:xfrm>
            <a:off x="5104519" y="4320228"/>
            <a:ext cx="1846774" cy="455476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压强计算</a:t>
            </a:r>
            <a:endParaRPr kumimoji="1"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7" name="文本占位符 16"/>
          <p:cNvSpPr>
            <a:spLocks noGrp="1"/>
          </p:cNvSpPr>
          <p:nvPr>
            <p:ph type="body" sz="quarter" idx="25"/>
          </p:nvPr>
        </p:nvSpPr>
        <p:spPr>
          <a:xfrm>
            <a:off x="5104519" y="4775704"/>
            <a:ext cx="1846774" cy="455476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FOUR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624914" y="5188090"/>
            <a:ext cx="1083718" cy="60756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907308" y="5182659"/>
            <a:ext cx="1083718" cy="60756"/>
          </a:xfrm>
          <a:prstGeom prst="rect">
            <a:avLst/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204497" y="5187285"/>
            <a:ext cx="1083718" cy="60756"/>
          </a:xfrm>
          <a:prstGeom prst="rect">
            <a:avLst/>
          </a:prstGeom>
          <a:solidFill>
            <a:schemeClr val="accent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518316" y="5169051"/>
            <a:ext cx="1083718" cy="60756"/>
          </a:xfrm>
          <a:prstGeom prst="rect">
            <a:avLst/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843892" y="5187539"/>
            <a:ext cx="1083718" cy="60756"/>
          </a:xfrm>
          <a:prstGeom prst="rect">
            <a:avLst/>
          </a:prstGeom>
          <a:solidFill>
            <a:srgbClr val="5B9BD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 dirty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926353" y="5178982"/>
            <a:ext cx="1083718" cy="60756"/>
          </a:xfrm>
          <a:prstGeom prst="rect">
            <a:avLst/>
          </a:prstGeom>
          <a:solidFill>
            <a:schemeClr val="accent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29" name="文本占位符 7">
            <a:extLst>
              <a:ext uri="{FF2B5EF4-FFF2-40B4-BE49-F238E27FC236}">
                <a16:creationId xmlns:a16="http://schemas.microsoft.com/office/drawing/2014/main" id="{EF4599FC-70C2-004F-9940-B8D2477B8D47}"/>
              </a:ext>
            </a:extLst>
          </p:cNvPr>
          <p:cNvSpPr txBox="1">
            <a:spLocks/>
          </p:cNvSpPr>
          <p:nvPr/>
        </p:nvSpPr>
        <p:spPr>
          <a:xfrm>
            <a:off x="8013216" y="4330159"/>
            <a:ext cx="1846774" cy="455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能量扩散系数</a:t>
            </a:r>
          </a:p>
        </p:txBody>
      </p:sp>
      <p:sp>
        <p:nvSpPr>
          <p:cNvPr id="30" name="文本占位符 8">
            <a:extLst>
              <a:ext uri="{FF2B5EF4-FFF2-40B4-BE49-F238E27FC236}">
                <a16:creationId xmlns:a16="http://schemas.microsoft.com/office/drawing/2014/main" id="{FC68FC2E-7FD3-0D40-93B5-6F35C29B9B24}"/>
              </a:ext>
            </a:extLst>
          </p:cNvPr>
          <p:cNvSpPr txBox="1">
            <a:spLocks/>
          </p:cNvSpPr>
          <p:nvPr/>
        </p:nvSpPr>
        <p:spPr>
          <a:xfrm>
            <a:off x="8013216" y="4785635"/>
            <a:ext cx="1846774" cy="455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SIX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31" name="矩形 18">
            <a:extLst>
              <a:ext uri="{FF2B5EF4-FFF2-40B4-BE49-F238E27FC236}">
                <a16:creationId xmlns:a16="http://schemas.microsoft.com/office/drawing/2014/main" id="{F45B3F37-9C6B-7845-B20A-BBFDB0699A26}"/>
              </a:ext>
            </a:extLst>
          </p:cNvPr>
          <p:cNvSpPr/>
          <p:nvPr/>
        </p:nvSpPr>
        <p:spPr>
          <a:xfrm>
            <a:off x="8404083" y="5178982"/>
            <a:ext cx="1083718" cy="60756"/>
          </a:xfrm>
          <a:prstGeom prst="rect">
            <a:avLst/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67989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683581" y="933323"/>
                <a:ext cx="7235301" cy="5413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dirty="0"/>
                  <a:t>对于含</a:t>
                </a:r>
                <a:r>
                  <a:rPr lang="en-US" altLang="zh-CN" dirty="0"/>
                  <a:t>N</a:t>
                </a:r>
                <a:r>
                  <a:rPr lang="zh-CN" altLang="zh-CN" dirty="0"/>
                  <a:t>个原子，直径为</a:t>
                </a:r>
                <a:r>
                  <a:rPr lang="en-US" altLang="zh-CN" dirty="0"/>
                  <a:t>L</a:t>
                </a:r>
                <a:r>
                  <a:rPr lang="zh-CN" altLang="zh-CN" dirty="0"/>
                  <a:t>，体积为</a:t>
                </a:r>
                <a:r>
                  <a:rPr lang="en-US" altLang="zh-CN" dirty="0"/>
                  <a:t>V</a:t>
                </a:r>
                <a:r>
                  <a:rPr lang="zh-CN" altLang="zh-CN" dirty="0"/>
                  <a:t>的恒温体系，体系的经典配分函数可由下式给出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其中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𝛬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2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rad>
                  </m:oMath>
                </a14:m>
                <a:r>
                  <a:rPr lang="zh-CN" altLang="en-US" dirty="0"/>
                  <a:t>为德布罗意波长。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zh-CN" dirty="0"/>
                  <a:t>体系</a:t>
                </a:r>
                <a:r>
                  <a:rPr lang="en-US" altLang="zh-CN" dirty="0"/>
                  <a:t>Helmholtz</a:t>
                </a:r>
                <a:r>
                  <a:rPr lang="zh-CN" altLang="zh-CN" dirty="0"/>
                  <a:t>自由能的表达式为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zh-CN" dirty="0"/>
                  <a:t>上式将</a:t>
                </a:r>
                <a:r>
                  <a:rPr lang="en-US" altLang="zh-CN" dirty="0"/>
                  <a:t>Helmholtz</a:t>
                </a:r>
                <a:r>
                  <a:rPr lang="zh-CN" altLang="zh-CN" dirty="0"/>
                  <a:t>自由能表示为理想气体部分和超额部分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1" y="933323"/>
                <a:ext cx="7235301" cy="5413726"/>
              </a:xfrm>
              <a:prstGeom prst="rect">
                <a:avLst/>
              </a:prstGeom>
              <a:blipFill>
                <a:blip r:embed="rId2"/>
                <a:stretch>
                  <a:fillRect l="-674" t="-563" r="-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927EE33-A7A7-46F7-8FBF-D171377019BC}"/>
                  </a:ext>
                </a:extLst>
              </p:cNvPr>
              <p:cNvSpPr/>
              <p:nvPr/>
            </p:nvSpPr>
            <p:spPr>
              <a:xfrm>
                <a:off x="1827670" y="1677360"/>
                <a:ext cx="5122556" cy="714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𝛬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⋯</m:t>
                          </m:r>
                        </m:e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exp</m:t>
                          </m:r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</m:e>
                      </m:d>
                      <m:r>
                        <m:rPr>
                          <m:nor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d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927EE33-A7A7-46F7-8FBF-D171377019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670" y="1677360"/>
                <a:ext cx="5122556" cy="7145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61F00F6-6B22-41BF-91AC-31ED4A274AB3}"/>
                  </a:ext>
                </a:extLst>
              </p:cNvPr>
              <p:cNvSpPr/>
              <p:nvPr/>
            </p:nvSpPr>
            <p:spPr>
              <a:xfrm>
                <a:off x="1423905" y="3640186"/>
                <a:ext cx="5754652" cy="13588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zh-CN" altLang="en-US" i="0">
                                <a:latin typeface="Cambria Math" panose="02040503050406030204" pitchFamily="18" charset="0"/>
                              </a:rPr>
                              <m:t>ln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zh-CN" altLang="en-US" i="0">
                                <a:latin typeface="Cambria Math" panose="02040503050406030204" pitchFamily="18" charset="0"/>
                              </a:rPr>
                              <m:t>ln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p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𝛬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p>
                                    </m:s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!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zh-CN" altLang="en-US" i="0">
                                <a:latin typeface="Cambria Math" panose="02040503050406030204" pitchFamily="18" charset="0"/>
                              </a:rPr>
                              <m:t>ln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nary>
                                  <m:naryPr>
                                    <m:grow m:val="on"/>
                                    <m:subHide m:val="on"/>
                                    <m:supHide m:val="o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𝑠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𝑁</m:t>
                                                </m:r>
                                              </m:sup>
                                            </m:sSup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;</m:t>
                                            </m:r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𝐿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m:rPr>
                                        <m:nor/>
                                      </m:r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</m:e>
                                </m:nary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id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ex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61F00F6-6B22-41BF-91AC-31ED4A274A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905" y="3640186"/>
                <a:ext cx="5754652" cy="1358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1">
            <a:extLst>
              <a:ext uri="{FF2B5EF4-FFF2-40B4-BE49-F238E27FC236}">
                <a16:creationId xmlns:a16="http://schemas.microsoft.com/office/drawing/2014/main" id="{DB4FB505-1240-42E3-9FE3-66F053771E08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理论推导</a:t>
            </a:r>
          </a:p>
        </p:txBody>
      </p:sp>
    </p:spTree>
    <p:extLst>
      <p:ext uri="{BB962C8B-B14F-4D97-AF65-F5344CB8AC3E}">
        <p14:creationId xmlns:p14="http://schemas.microsoft.com/office/powerpoint/2010/main" val="34716977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98990" y="511945"/>
                <a:ext cx="7235301" cy="604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dirty="0"/>
              </a:p>
              <a:p>
                <a:r>
                  <a:rPr lang="zh-CN" altLang="en-US" dirty="0"/>
                  <a:t>由化学势的定义</a:t>
                </a:r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zh-CN" dirty="0"/>
              </a:p>
              <a:p>
                <a:r>
                  <a:rPr lang="zh-CN" altLang="zh-CN" dirty="0"/>
                  <a:t>对于足够大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zh-CN" dirty="0"/>
                  <a:t>即化学势可以分成理想气体贡献部分和超额部分。理想气体部分可根据解析式直接计算，所以我们的重点放在计算超额化学势上。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+1</a:t>
                </a:r>
                <a:r>
                  <a:rPr lang="zh-CN" altLang="zh-CN" dirty="0"/>
                  <a:t>个粒子体系的势能可以分解成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zh-CN" dirty="0"/>
                  <a:t>个粒子体系的势能加上第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+1</a:t>
                </a:r>
                <a:r>
                  <a:rPr lang="zh-CN" altLang="zh-CN" dirty="0"/>
                  <a:t>个粒子与其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zh-CN" dirty="0"/>
                  <a:t>个粒子的相互作用</a:t>
                </a:r>
                <a:r>
                  <a:rPr lang="en-US" altLang="zh-CN" dirty="0"/>
                  <a:t>: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zh-CN" dirty="0"/>
                  <a:t>采用这种分解方法，可将超额化学势写成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990" y="511945"/>
                <a:ext cx="7235301" cy="6048964"/>
              </a:xfrm>
              <a:prstGeom prst="rect">
                <a:avLst/>
              </a:prstGeom>
              <a:blipFill>
                <a:blip r:embed="rId2"/>
                <a:stretch>
                  <a:fillRect l="-674" r="-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83F3C4B-9DD0-4F79-A121-21EAA2399530}"/>
                  </a:ext>
                </a:extLst>
              </p:cNvPr>
              <p:cNvSpPr/>
              <p:nvPr/>
            </p:nvSpPr>
            <p:spPr>
              <a:xfrm>
                <a:off x="3170594" y="4848315"/>
                <a:ext cx="24920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83F3C4B-9DD0-4F79-A121-21EAA23995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0594" y="4848315"/>
                <a:ext cx="2492092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D6772BE-E65F-4F34-AC6A-0E76277CAA9C}"/>
                  </a:ext>
                </a:extLst>
              </p:cNvPr>
              <p:cNvSpPr/>
              <p:nvPr/>
            </p:nvSpPr>
            <p:spPr>
              <a:xfrm>
                <a:off x="2408975" y="5687285"/>
                <a:ext cx="4073295" cy="658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ex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𝛽𝛥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D6772BE-E65F-4F34-AC6A-0E76277CAA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975" y="5687285"/>
                <a:ext cx="4073295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1CA4109-21D3-4F03-876F-C42F40252189}"/>
                  </a:ext>
                </a:extLst>
              </p:cNvPr>
              <p:cNvSpPr/>
              <p:nvPr/>
            </p:nvSpPr>
            <p:spPr>
              <a:xfrm>
                <a:off x="1368640" y="2084326"/>
                <a:ext cx="6096000" cy="156094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li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𝛬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d>
                                  <m:r>
                                    <m:rPr>
                                      <m:nor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nary>
                                <m:naryPr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d>
                                  <m:r>
                                    <m:rPr>
                                      <m:nor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id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ex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1CA4109-21D3-4F03-876F-C42F402521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640" y="2084326"/>
                <a:ext cx="6096000" cy="1560940"/>
              </a:xfrm>
              <a:prstGeom prst="rect">
                <a:avLst/>
              </a:prstGeom>
              <a:blipFill>
                <a:blip r:embed="rId5"/>
                <a:stretch>
                  <a:fillRect t="-27344" b="-11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1">
            <a:extLst>
              <a:ext uri="{FF2B5EF4-FFF2-40B4-BE49-F238E27FC236}">
                <a16:creationId xmlns:a16="http://schemas.microsoft.com/office/drawing/2014/main" id="{BA419D2F-62D1-40E2-A53B-AF19230A3C21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理论推导</a:t>
            </a:r>
          </a:p>
        </p:txBody>
      </p:sp>
    </p:spTree>
    <p:extLst>
      <p:ext uri="{BB962C8B-B14F-4D97-AF65-F5344CB8AC3E}">
        <p14:creationId xmlns:p14="http://schemas.microsoft.com/office/powerpoint/2010/main" val="30374005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684690" y="1045345"/>
            <a:ext cx="723530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该</a:t>
            </a:r>
            <a:r>
              <a:rPr lang="zh-CN" altLang="zh-CN" dirty="0"/>
              <a:t>表达式将化学势表示为系综平均，系综可以通过</a:t>
            </a:r>
            <a:r>
              <a:rPr lang="en-US" altLang="zh-CN" dirty="0"/>
              <a:t>Monte Carlo</a:t>
            </a:r>
            <a:r>
              <a:rPr lang="zh-CN" altLang="zh-CN" dirty="0"/>
              <a:t>方法进行抽样。</a:t>
            </a:r>
            <a:r>
              <a:rPr lang="en-US" altLang="zh-CN" dirty="0"/>
              <a:t>MC</a:t>
            </a:r>
            <a:r>
              <a:rPr lang="zh-CN" altLang="zh-CN" dirty="0"/>
              <a:t>方法是对大量原子在给定温度下的平衡态的随机模拟，通过不断改变系统构型，每次改变系统构型后如果能量增加则拒绝，能量减少则接受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zh-CN" dirty="0"/>
              <a:t>这里我们使用</a:t>
            </a:r>
            <a:r>
              <a:rPr lang="zh-CN" altLang="en-US" dirty="0"/>
              <a:t>了</a:t>
            </a:r>
            <a:r>
              <a:rPr lang="en-US" altLang="zh-CN" dirty="0"/>
              <a:t>Metropolis</a:t>
            </a:r>
            <a:r>
              <a:rPr lang="zh-CN" altLang="zh-CN" dirty="0"/>
              <a:t>方法。</a:t>
            </a:r>
            <a:r>
              <a:rPr lang="en-US" altLang="zh-CN" dirty="0"/>
              <a:t>Metropolis</a:t>
            </a:r>
            <a:r>
              <a:rPr lang="zh-CN" altLang="zh-CN" dirty="0"/>
              <a:t>方法在能量增大时不是一味拒绝，而是以一定概率接受，这种方法显著减小了计算量，而且避免了陷入局部最小的情况。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E8EF17B-0F19-49A0-9F9B-5676207CE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053840"/>
            <a:ext cx="144720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51C8D2E-D3F7-4B01-9618-9FBFDF77F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07378"/>
              </p:ext>
            </p:extLst>
          </p:nvPr>
        </p:nvGraphicFramePr>
        <p:xfrm>
          <a:off x="1501139" y="4856262"/>
          <a:ext cx="4759113" cy="11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3" imgW="2933700" imgH="685800" progId="Equation.DSMT4">
                  <p:embed/>
                </p:oleObj>
              </mc:Choice>
              <mc:Fallback>
                <p:oleObj name="Equation" r:id="rId3" imgW="29337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39" y="4856262"/>
                        <a:ext cx="4759113" cy="1112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80BDF47-842A-4E9A-8839-372E3ADD61BE}"/>
                  </a:ext>
                </a:extLst>
              </p:cNvPr>
              <p:cNvSpPr/>
              <p:nvPr/>
            </p:nvSpPr>
            <p:spPr>
              <a:xfrm>
                <a:off x="1676400" y="1321270"/>
                <a:ext cx="4073295" cy="658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ex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𝛽𝛥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80BDF47-842A-4E9A-8839-372E3ADD61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321270"/>
                <a:ext cx="4073295" cy="6587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1">
            <a:extLst>
              <a:ext uri="{FF2B5EF4-FFF2-40B4-BE49-F238E27FC236}">
                <a16:creationId xmlns:a16="http://schemas.microsoft.com/office/drawing/2014/main" id="{DF760586-8C98-4207-B26B-F365D3CAFCEC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理论推导</a:t>
            </a:r>
          </a:p>
        </p:txBody>
      </p:sp>
    </p:spTree>
    <p:extLst>
      <p:ext uri="{BB962C8B-B14F-4D97-AF65-F5344CB8AC3E}">
        <p14:creationId xmlns:p14="http://schemas.microsoft.com/office/powerpoint/2010/main" val="38346817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90113" y="725009"/>
                <a:ext cx="7235301" cy="563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dirty="0"/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dirty="0"/>
                  <a:t>对</a:t>
                </a:r>
                <a:r>
                  <a:rPr lang="en-US" altLang="zh-CN" i="1" dirty="0"/>
                  <a:t>N</a:t>
                </a:r>
                <a:r>
                  <a:rPr lang="zh-CN" altLang="en-US" dirty="0"/>
                  <a:t>个粒子的体系进行</a:t>
                </a:r>
                <a:r>
                  <a:rPr lang="en-US" altLang="zh-CN" dirty="0"/>
                  <a:t>MC</a:t>
                </a:r>
                <a:r>
                  <a:rPr lang="zh-CN" altLang="en-US" dirty="0"/>
                  <a:t>模拟</a:t>
                </a:r>
                <a:endParaRPr lang="en-US" altLang="zh-CN" dirty="0"/>
              </a:p>
              <a:p>
                <a:endParaRPr lang="en-US" altLang="zh-CN" dirty="0"/>
              </a:p>
              <a:p>
                <a:pPr lvl="1"/>
                <a:r>
                  <a:rPr lang="zh-CN" altLang="en-US" dirty="0"/>
                  <a:t>初始粒子均匀分布，每次随机选择一个粒子随机移动一段距离，若体系势能减小则接受移动，若体系势能增大则根据</a:t>
                </a:r>
                <a:r>
                  <a:rPr lang="en-US" altLang="zh-CN" dirty="0"/>
                  <a:t>Metropolis</a:t>
                </a:r>
                <a:r>
                  <a:rPr lang="zh-CN" altLang="en-US" dirty="0"/>
                  <a:t>方法决定是否接受移动。经过一定步数，使体系达到平衡。</a:t>
                </a:r>
                <a:endParaRPr lang="en-US" altLang="zh-CN" dirty="0"/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dirty="0"/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dirty="0"/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dirty="0"/>
              </a:p>
              <a:p>
                <a:pPr marL="342900" indent="-342900">
                  <a:buFont typeface="+mj-lt"/>
                  <a:buAutoNum type="arabicPeriod" startAt="2"/>
                </a:pPr>
                <a:r>
                  <a:rPr lang="zh-CN" altLang="en-US" dirty="0"/>
                  <a:t>采用</a:t>
                </a:r>
                <a:r>
                  <a:rPr lang="en-US" altLang="zh-CN" dirty="0" err="1"/>
                  <a:t>Widom</a:t>
                </a:r>
                <a:r>
                  <a:rPr lang="zh-CN" altLang="en-US" dirty="0"/>
                  <a:t>粒子插入法计算化学势</a:t>
                </a:r>
                <a:endParaRPr lang="en-US" altLang="zh-CN" dirty="0"/>
              </a:p>
              <a:p>
                <a:pPr marL="800100" lvl="1" indent="-342900">
                  <a:buFont typeface="+mj-lt"/>
                  <a:buAutoNum type="arabicPeriod" startAt="2"/>
                </a:pPr>
                <a:endParaRPr lang="en-US" altLang="zh-CN" dirty="0"/>
              </a:p>
              <a:p>
                <a:pPr lvl="1"/>
                <a:r>
                  <a:rPr lang="zh-CN" altLang="en-US" dirty="0"/>
                  <a:t>体系平衡后，每隔一固定的时间间隔在随机位置插入一个粒子，计算该粒子与其余</a:t>
                </a:r>
                <a:r>
                  <a:rPr lang="en-US" altLang="zh-CN" i="1" dirty="0"/>
                  <a:t>N</a:t>
                </a:r>
                <a:r>
                  <a:rPr lang="zh-CN" altLang="en-US" dirty="0"/>
                  <a:t>个粒子之间的势能，得到一玻尔兹曼因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将所有玻尔兹曼因子取平均，通过如下公式可计算出超额化学势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dirty="0"/>
                  <a:t>这里</a:t>
                </a:r>
                <a:r>
                  <a:rPr lang="en-US" altLang="zh-CN" i="1" dirty="0"/>
                  <a:t>M</a:t>
                </a:r>
                <a:r>
                  <a:rPr lang="zh-CN" altLang="en-US" dirty="0"/>
                  <a:t>是插入粒子总次数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113" y="725009"/>
                <a:ext cx="7235301" cy="5632311"/>
              </a:xfrm>
              <a:prstGeom prst="rect">
                <a:avLst/>
              </a:prstGeom>
              <a:blipFill>
                <a:blip r:embed="rId2"/>
                <a:stretch>
                  <a:fillRect l="-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523F15E-95B4-465B-A7F6-CF02EB34B34E}"/>
                  </a:ext>
                </a:extLst>
              </p:cNvPr>
              <p:cNvSpPr/>
              <p:nvPr/>
            </p:nvSpPr>
            <p:spPr>
              <a:xfrm>
                <a:off x="3046749" y="4991899"/>
                <a:ext cx="267849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ex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boltz</m:t>
                                  </m:r>
                                </m:e>
                              </m:nary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523F15E-95B4-465B-A7F6-CF02EB34B3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6749" y="4991899"/>
                <a:ext cx="2678490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占位符 1">
            <a:extLst>
              <a:ext uri="{FF2B5EF4-FFF2-40B4-BE49-F238E27FC236}">
                <a16:creationId xmlns:a16="http://schemas.microsoft.com/office/drawing/2014/main" id="{FF74164E-3B73-41FA-9542-4E128AF3B03D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算法思路</a:t>
            </a:r>
          </a:p>
        </p:txBody>
      </p:sp>
    </p:spTree>
    <p:extLst>
      <p:ext uri="{BB962C8B-B14F-4D97-AF65-F5344CB8AC3E}">
        <p14:creationId xmlns:p14="http://schemas.microsoft.com/office/powerpoint/2010/main" val="4271093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1">
            <a:extLst>
              <a:ext uri="{FF2B5EF4-FFF2-40B4-BE49-F238E27FC236}">
                <a16:creationId xmlns:a16="http://schemas.microsoft.com/office/drawing/2014/main" id="{5E193F50-43B9-42B3-B90D-75E5F5CD21CB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GB" sz="2400" dirty="0">
                <a:latin typeface="微软雅黑"/>
                <a:ea typeface="微软雅黑"/>
              </a:rPr>
              <a:t>说明</a:t>
            </a:r>
            <a:endParaRPr lang="zh-CN" altLang="en-US" sz="2400" dirty="0">
              <a:latin typeface="微软雅黑"/>
              <a:ea typeface="微软雅黑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6A92197-E19A-EF48-92DB-8B06928DBD0A}"/>
              </a:ext>
            </a:extLst>
          </p:cNvPr>
          <p:cNvSpPr/>
          <p:nvPr/>
        </p:nvSpPr>
        <p:spPr>
          <a:xfrm>
            <a:off x="1024890" y="184719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Helvetica Neue" panose="02000503000000020004" pitchFamily="2" charset="0"/>
              </a:rPr>
              <a:t>体系的化学势并非是体系相空间坐标函数的简单平均，而是与受体系影响的相空间的体积直接相关，因此，化学势不能直接从</a:t>
            </a:r>
            <a:r>
              <a:rPr lang="en-GB" dirty="0">
                <a:solidFill>
                  <a:srgbClr val="000000"/>
                </a:solidFill>
                <a:latin typeface="Helvetica Neue" panose="02000503000000020004" pitchFamily="2" charset="0"/>
              </a:rPr>
              <a:t>MD</a:t>
            </a:r>
            <a:r>
              <a:rPr lang="zh-CN" altLang="en-US" dirty="0">
                <a:solidFill>
                  <a:srgbClr val="000000"/>
                </a:solidFill>
                <a:latin typeface="Helvetica Neue" panose="02000503000000020004" pitchFamily="2" charset="0"/>
              </a:rPr>
              <a:t>模拟中得到，需要采用</a:t>
            </a:r>
            <a:r>
              <a:rPr lang="en-GB" dirty="0">
                <a:solidFill>
                  <a:srgbClr val="000000"/>
                </a:solidFill>
                <a:latin typeface="Helvetica Neue" panose="02000503000000020004" pitchFamily="2" charset="0"/>
              </a:rPr>
              <a:t>Monte Carlo</a:t>
            </a:r>
            <a:r>
              <a:rPr lang="zh-CN" altLang="en-US" dirty="0">
                <a:solidFill>
                  <a:srgbClr val="000000"/>
                </a:solidFill>
                <a:latin typeface="Helvetica Neue" panose="02000503000000020004" pitchFamily="2" charset="0"/>
              </a:rPr>
              <a:t>方法。</a:t>
            </a:r>
            <a:endParaRPr lang="zh-CN" altLang="en-US" dirty="0">
              <a:solidFill>
                <a:srgbClr val="000000"/>
              </a:solidFill>
              <a:effectLst/>
              <a:latin typeface="Helvetica Neue" panose="02000503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2369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3530468" y="5589971"/>
            <a:ext cx="7235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zh-CN" altLang="en-US" dirty="0"/>
              <a:t>图</a:t>
            </a:r>
            <a:r>
              <a:rPr lang="en-US" altLang="zh-CN" dirty="0"/>
              <a:t>1</a:t>
            </a:r>
            <a:r>
              <a:rPr lang="zh-CN" altLang="en-US" dirty="0"/>
              <a:t>：超额化学势随步数的变化关系（</a:t>
            </a:r>
            <a:r>
              <a:rPr lang="en-US" altLang="zh-CN" dirty="0"/>
              <a:t>MC</a:t>
            </a:r>
            <a:r>
              <a:rPr lang="zh-CN" altLang="en-US" dirty="0"/>
              <a:t>）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90617" y="275207"/>
            <a:ext cx="210400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Microsoft YaHei" charset="0"/>
                <a:ea typeface="Microsoft YaHei" charset="0"/>
              </a:rPr>
              <a:t>结果与讨论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4625" y="1123606"/>
            <a:ext cx="6112628" cy="4610788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DF6F72D-37DA-7B49-BAAF-16F8C84267D3}"/>
              </a:ext>
            </a:extLst>
          </p:cNvPr>
          <p:cNvSpPr/>
          <p:nvPr/>
        </p:nvSpPr>
        <p:spPr>
          <a:xfrm>
            <a:off x="743825" y="3059668"/>
            <a:ext cx="1750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/>
              <a:t>平均值：</a:t>
            </a:r>
            <a:r>
              <a:rPr lang="en-US" altLang="zh-CN" dirty="0"/>
              <a:t>1.913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28478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3302494" y="5459766"/>
                <a:ext cx="7235301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dirty="0"/>
              </a:p>
              <a:p>
                <a:r>
                  <a:rPr lang="zh-CN" altLang="en-US" dirty="0"/>
                  <a:t>表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：</a:t>
                </a:r>
                <a:r>
                  <a:rPr lang="en-US" altLang="zh-CN" dirty="0"/>
                  <a:t>MC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MD</a:t>
                </a:r>
                <a:r>
                  <a:rPr lang="zh-CN" altLang="en-US" dirty="0"/>
                  <a:t>计算的超额化学势对比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zh-CN" altLang="en-US" dirty="0"/>
                  <a:t>步）</a:t>
                </a: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494" y="5459766"/>
                <a:ext cx="7235301" cy="669992"/>
              </a:xfrm>
              <a:prstGeom prst="rect">
                <a:avLst/>
              </a:prstGeom>
              <a:blipFill>
                <a:blip r:embed="rId2"/>
                <a:stretch>
                  <a:fillRect l="-758" b="-1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390617" y="275207"/>
            <a:ext cx="210400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Microsoft YaHei" charset="0"/>
                <a:ea typeface="Microsoft YaHei" charset="0"/>
              </a:rPr>
              <a:t>结果与讨论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0596696"/>
              </p:ext>
            </p:extLst>
          </p:nvPr>
        </p:nvGraphicFramePr>
        <p:xfrm>
          <a:off x="2645216" y="772350"/>
          <a:ext cx="6901568" cy="46874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0784">
                  <a:extLst>
                    <a:ext uri="{9D8B030D-6E8A-4147-A177-3AD203B41FA5}">
                      <a16:colId xmlns:a16="http://schemas.microsoft.com/office/drawing/2014/main" val="2605300471"/>
                    </a:ext>
                  </a:extLst>
                </a:gridCol>
                <a:gridCol w="3450784">
                  <a:extLst>
                    <a:ext uri="{9D8B030D-6E8A-4147-A177-3AD203B41FA5}">
                      <a16:colId xmlns:a16="http://schemas.microsoft.com/office/drawing/2014/main" val="1092513307"/>
                    </a:ext>
                  </a:extLst>
                </a:gridCol>
              </a:tblGrid>
              <a:tr h="78123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MC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54987919"/>
                  </a:ext>
                </a:extLst>
              </a:tr>
              <a:tr h="7812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第一次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9082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30358842"/>
                  </a:ext>
                </a:extLst>
              </a:tr>
              <a:tr h="7812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第二次</a:t>
                      </a:r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908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28728352"/>
                  </a:ext>
                </a:extLst>
              </a:tr>
              <a:tr h="7812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第三次</a:t>
                      </a:r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9243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08848681"/>
                  </a:ext>
                </a:extLst>
              </a:tr>
              <a:tr h="7812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平均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9138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1179160"/>
                  </a:ext>
                </a:extLst>
              </a:tr>
              <a:tr h="7812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标准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7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043131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37407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计算扩散系数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SIX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119162"/>
      </p:ext>
    </p:extLst>
  </p:cSld>
  <p:clrMapOvr>
    <a:masterClrMapping/>
  </p:clrMapOvr>
  <p:transition spd="med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1">
            <a:extLst>
              <a:ext uri="{FF2B5EF4-FFF2-40B4-BE49-F238E27FC236}">
                <a16:creationId xmlns:a16="http://schemas.microsoft.com/office/drawing/2014/main" id="{5E193F50-43B9-42B3-B90D-75E5F5CD21CB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速度关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1FBE47F-1448-104A-8340-C0177DBCAC18}"/>
                  </a:ext>
                </a:extLst>
              </p:cNvPr>
              <p:cNvSpPr/>
              <p:nvPr/>
            </p:nvSpPr>
            <p:spPr>
              <a:xfrm>
                <a:off x="1170897" y="5255555"/>
                <a:ext cx="34252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是第</a:t>
                </a:r>
                <a:r>
                  <a:rPr lang="en-US" dirty="0"/>
                  <a:t> </a:t>
                </a:r>
                <a:r>
                  <a:rPr lang="en-US" i="1" dirty="0" err="1"/>
                  <a:t>i</a:t>
                </a:r>
                <a:r>
                  <a:rPr lang="en-US" dirty="0"/>
                  <a:t> </a:t>
                </a:r>
                <a:r>
                  <a:rPr lang="en-US" dirty="0" err="1"/>
                  <a:t>个粒子速度的模</a:t>
                </a:r>
                <a:r>
                  <a:rPr lang="en-US" dirty="0"/>
                  <a:t>。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1FBE47F-1448-104A-8340-C0177DBCAC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897" y="5255555"/>
                <a:ext cx="3425233" cy="369332"/>
              </a:xfrm>
              <a:prstGeom prst="rect">
                <a:avLst/>
              </a:prstGeom>
              <a:blipFill>
                <a:blip r:embed="rId2"/>
                <a:stretch>
                  <a:fillRect l="-1107" t="-6667" r="-369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C503C563-38D4-EE4D-8552-6F6EC69A63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0897" y="1233113"/>
            <a:ext cx="5041900" cy="346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2218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1">
            <a:extLst>
              <a:ext uri="{FF2B5EF4-FFF2-40B4-BE49-F238E27FC236}">
                <a16:creationId xmlns:a16="http://schemas.microsoft.com/office/drawing/2014/main" id="{5E193F50-43B9-42B3-B90D-75E5F5CD21CB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位置关联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0ABB47A-4377-754A-B3E6-1EB5E31D6D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155" y="821933"/>
            <a:ext cx="8515035" cy="6036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5411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265304" y="341908"/>
            <a:ext cx="3303395" cy="389467"/>
          </a:xfrm>
        </p:spPr>
        <p:txBody>
          <a:bodyPr>
            <a:no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小组分工</a:t>
            </a:r>
          </a:p>
        </p:txBody>
      </p:sp>
      <p:sp>
        <p:nvSpPr>
          <p:cNvPr id="13" name="文本框 8">
            <a:extLst>
              <a:ext uri="{FF2B5EF4-FFF2-40B4-BE49-F238E27FC236}">
                <a16:creationId xmlns:a16="http://schemas.microsoft.com/office/drawing/2014/main" id="{FD2F72A3-6603-4EA3-8204-5702B61FA968}"/>
              </a:ext>
            </a:extLst>
          </p:cNvPr>
          <p:cNvSpPr txBox="1"/>
          <p:nvPr/>
        </p:nvSpPr>
        <p:spPr>
          <a:xfrm>
            <a:off x="682398" y="1014905"/>
            <a:ext cx="7186007" cy="2053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袁磊祺 计算压强，计算粒子的动能、势能，完善期末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endParaRPr lang="en-GB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张傲杰 计算化学势，计算扩散系数</a:t>
            </a:r>
            <a:endParaRPr lang="en-GB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邱伟伦 建模，计算粒子的动能、势能，计算扩散系数</a:t>
            </a:r>
            <a:endParaRPr lang="en-GB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邱旭汶 计算温度</a:t>
            </a:r>
            <a:endParaRPr lang="en-GB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戚寅雄 制作期中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endParaRPr lang="zh-CN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8271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参考文献</a:t>
            </a:r>
            <a:endParaRPr kumimoji="1"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SEVEN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rgbClr val="5B9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356394"/>
      </p:ext>
    </p:extLst>
  </p:cSld>
  <p:clrMapOvr>
    <a:masterClrMapping/>
  </p:clrMapOvr>
  <p:transition spd="med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924831" y="1591396"/>
            <a:ext cx="627606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弗兰克等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汪文川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子模拟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算法到应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M].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化学工业出版社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2002. 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2]Allen M P . Introduction to Molecular Dynamics Simulation[C]// John Von Neumann Institute of Computing, Nic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ris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2011.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3] Hossein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arimia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S , Najafi H ,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rabghahestani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 . Details about pressure calculation in molecular dynamic analysis[J]. 2014.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占位符 1">
            <a:extLst>
              <a:ext uri="{FF2B5EF4-FFF2-40B4-BE49-F238E27FC236}">
                <a16:creationId xmlns:a16="http://schemas.microsoft.com/office/drawing/2014/main" id="{5E193F50-43B9-42B3-B90D-75E5F5CD21CB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参考文献</a:t>
            </a:r>
          </a:p>
        </p:txBody>
      </p:sp>
    </p:spTree>
    <p:extLst>
      <p:ext uri="{BB962C8B-B14F-4D97-AF65-F5344CB8AC3E}">
        <p14:creationId xmlns:p14="http://schemas.microsoft.com/office/powerpoint/2010/main" val="39124992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问题描述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ONE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524566"/>
      </p:ext>
    </p:extLst>
  </p:cSld>
  <p:clrMapOvr>
    <a:masterClrMapping/>
  </p:clrMapOvr>
  <p:transition spd="med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265304" y="341908"/>
            <a:ext cx="3303395" cy="389467"/>
          </a:xfrm>
        </p:spPr>
        <p:txBody>
          <a:bodyPr>
            <a:noAutofit/>
          </a:bodyPr>
          <a:lstStyle/>
          <a:p>
            <a:r>
              <a:rPr kumimoji="1" lang="en-US" altLang="zh-CN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PART</a:t>
            </a:r>
            <a:r>
              <a:rPr kumimoji="1"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kumimoji="1" lang="en-US" altLang="zh-CN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ONE </a:t>
            </a:r>
            <a:r>
              <a:rPr lang="zh-CN" altLang="en-US" sz="2400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问题描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8">
                <a:extLst>
                  <a:ext uri="{FF2B5EF4-FFF2-40B4-BE49-F238E27FC236}">
                    <a16:creationId xmlns:a16="http://schemas.microsoft.com/office/drawing/2014/main" id="{FD2F72A3-6603-4EA3-8204-5702B61FA968}"/>
                  </a:ext>
                </a:extLst>
              </p:cNvPr>
              <p:cNvSpPr txBox="1"/>
              <p:nvPr/>
            </p:nvSpPr>
            <p:spPr>
              <a:xfrm>
                <a:off x="682398" y="1014905"/>
                <a:ext cx="7186007" cy="530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边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正方体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盒子中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研究粒子的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统计力学性质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盒子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放入粒子，粒子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7</m:t>
                    </m:r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且粒子间的相互作用服从（对比单位下的）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ennard-Jones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型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U</m:t>
                    </m:r>
                    <m:d>
                      <m:dPr>
                        <m:ctrlPr>
                          <a:rPr lang="zh-CN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</m:d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d>
                      <m:dPr>
                        <m:begChr m:val=""/>
                        <m:endChr m:val="]"/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"/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zh-CN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zh-CN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p>
                            </m:sSup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zh-CN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zh-CN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温度设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考虑周期性边界条件，使用数值方法。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提出一个方案计算每个粒子的平均动能和平均势能，并由此计算体系的总能量；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在上述闭合体系中，如何计算体系温度；给定温度时数值模拟如何实现；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是否可由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endChr m:val=""/>
                                <m:ctrlPr>
                                  <a:rPr lang="en-US" altLang="zh-CN" sz="20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找到一个求体系压强的公式用于计算体系压强，并比较这个压强和理想气体的差别；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设计一个方案，计算粒子的化学势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zh-CN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文本框 8">
                <a:extLst>
                  <a:ext uri="{FF2B5EF4-FFF2-40B4-BE49-F238E27FC236}">
                    <a16:creationId xmlns:a16="http://schemas.microsoft.com/office/drawing/2014/main" id="{FD2F72A3-6603-4EA3-8204-5702B61FA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98" y="1014905"/>
                <a:ext cx="7186007" cy="5306453"/>
              </a:xfrm>
              <a:prstGeom prst="rect">
                <a:avLst/>
              </a:prstGeom>
              <a:blipFill>
                <a:blip r:embed="rId3"/>
                <a:stretch>
                  <a:fillRect l="-933" r="-509" b="-1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21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265304" y="341908"/>
            <a:ext cx="3303395" cy="389467"/>
          </a:xfrm>
        </p:spPr>
        <p:txBody>
          <a:bodyPr>
            <a:noAutofit/>
          </a:bodyPr>
          <a:lstStyle/>
          <a:p>
            <a:r>
              <a:rPr kumimoji="1" lang="en-US" altLang="zh-CN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PART</a:t>
            </a:r>
            <a:r>
              <a:rPr kumimoji="1"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kumimoji="1" lang="en-US" altLang="zh-CN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ONE </a:t>
            </a:r>
            <a:r>
              <a:rPr lang="zh-CN" altLang="en-US" sz="2400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问题描述</a:t>
            </a:r>
          </a:p>
        </p:txBody>
      </p:sp>
      <p:sp>
        <p:nvSpPr>
          <p:cNvPr id="13" name="文本框 8">
            <a:extLst>
              <a:ext uri="{FF2B5EF4-FFF2-40B4-BE49-F238E27FC236}">
                <a16:creationId xmlns:a16="http://schemas.microsoft.com/office/drawing/2014/main" id="{FD2F72A3-6603-4EA3-8204-5702B61FA968}"/>
              </a:ext>
            </a:extLst>
          </p:cNvPr>
          <p:cNvSpPr txBox="1"/>
          <p:nvPr/>
        </p:nvSpPr>
        <p:spPr>
          <a:xfrm>
            <a:off x="682398" y="1014905"/>
            <a:ext cx="7186007" cy="853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上次的期中大作业的体系中，用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度关联和位置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种方法计算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比较两种方法的优劣</a:t>
            </a:r>
            <a:endParaRPr lang="zh-CN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0818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能量计算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TWO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031536"/>
      </p:ext>
    </p:extLst>
  </p:cSld>
  <p:clrMapOvr>
    <a:masterClrMapping/>
  </p:clrMapOvr>
  <p:transition spd="med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374745" y="704259"/>
            <a:ext cx="4555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zh-CN" altLang="en-US" sz="4000" b="1" dirty="0"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24625" y="1538888"/>
                <a:ext cx="5909312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体系的平衡不取决于初始条件的选择，原则上所有合理的初始条件都是可以接受的。</a:t>
                </a:r>
                <a:endPara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</a:t>
                </a:r>
              </a:p>
              <a:p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始位置：将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将正方体盒子划分为</a:t>
                </a: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×3×3</m:t>
                    </m:r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小的晶格，每个粒子初始时都位于晶格中心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endPara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初始速度：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-0.5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到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.5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之间通过均匀分布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随机产生，并且令所有粒子的总动量为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625" y="1538888"/>
                <a:ext cx="5909312" cy="2554545"/>
              </a:xfrm>
              <a:prstGeom prst="rect">
                <a:avLst/>
              </a:prstGeom>
              <a:blipFill>
                <a:blip r:embed="rId2"/>
                <a:stretch>
                  <a:fillRect l="-1135" t="-1193" r="-4231" b="-3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1">
            <a:extLst>
              <a:ext uri="{FF2B5EF4-FFF2-40B4-BE49-F238E27FC236}">
                <a16:creationId xmlns:a16="http://schemas.microsoft.com/office/drawing/2014/main" id="{B0D4306C-B7F0-46AA-9F05-482979A784C1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+mj-ea"/>
              </a:rPr>
              <a:t>初始条件</a:t>
            </a:r>
          </a:p>
        </p:txBody>
      </p:sp>
    </p:spTree>
    <p:extLst>
      <p:ext uri="{BB962C8B-B14F-4D97-AF65-F5344CB8AC3E}">
        <p14:creationId xmlns:p14="http://schemas.microsoft.com/office/powerpoint/2010/main" val="26548366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0BD3225-A1B2-4273-AAC6-6BC405945962}"/>
              </a:ext>
            </a:extLst>
          </p:cNvPr>
          <p:cNvSpPr/>
          <p:nvPr/>
        </p:nvSpPr>
        <p:spPr>
          <a:xfrm>
            <a:off x="7429500" y="5940671"/>
            <a:ext cx="4550873" cy="9176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CCC609A-65B9-4947-B6FC-7B78FB9CFEB8}"/>
                  </a:ext>
                </a:extLst>
              </p:cNvPr>
              <p:cNvSpPr/>
              <p:nvPr/>
            </p:nvSpPr>
            <p:spPr>
              <a:xfrm>
                <a:off x="920249" y="1239192"/>
                <a:ext cx="7309351" cy="3170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模拟中，令具有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7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粒子的盒子为基本单元，采用周期性边界条件，实际上模拟的是粒子在具有无穷个相同的基本单元的空间中的运动。</a:t>
                </a:r>
              </a:p>
              <a:p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截断势能的方法是忽略所有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𝑟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c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以外的相互作用，模拟的势能为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截断距离取为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/2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CCC609A-65B9-4947-B6FC-7B78FB9CFE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249" y="1239192"/>
                <a:ext cx="7309351" cy="3170099"/>
              </a:xfrm>
              <a:prstGeom prst="rect">
                <a:avLst/>
              </a:prstGeom>
              <a:blipFill>
                <a:blip r:embed="rId2"/>
                <a:stretch>
                  <a:fillRect l="-868" t="-800" r="-521" b="-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AFE20284-407C-4D6B-9567-8D82412618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2403" y="3285232"/>
            <a:ext cx="2875808" cy="265544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FD1D1D2F-896B-445E-B3BD-EAC40F009F58}"/>
              </a:ext>
            </a:extLst>
          </p:cNvPr>
          <p:cNvSpPr/>
          <p:nvPr/>
        </p:nvSpPr>
        <p:spPr>
          <a:xfrm>
            <a:off x="8826549" y="6030164"/>
            <a:ext cx="2324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 最小像力约定示意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02E35E2-B37D-42BC-A5C9-9E9C7373B148}"/>
                  </a:ext>
                </a:extLst>
              </p:cNvPr>
              <p:cNvSpPr/>
              <p:nvPr/>
            </p:nvSpPr>
            <p:spPr>
              <a:xfrm>
                <a:off x="2175954" y="2997386"/>
                <a:ext cx="3920046" cy="778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a:rPr lang="zh-CN" altLang="en-US" sz="20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000" b="0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zh-CN" altLang="en-US" sz="2000" b="0" i="0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 sz="2000" b="0" i="0" smtClean="0">
                                    <a:latin typeface="Cambria Math" panose="02040503050406030204" pitchFamily="18" charset="0"/>
                                  </a:rPr>
                                  <m:t>          </m:t>
                                </m:r>
                                <m:r>
                                  <a:rPr lang="en-US" altLang="zh-CN" sz="2000" b="0" i="0" smtClean="0">
                                    <a:latin typeface="Cambria Math" panose="02040503050406030204" pitchFamily="18" charset="0"/>
                                  </a:rPr>
                                  <m:t>        </m:t>
                                </m:r>
                                <m:r>
                                  <a:rPr lang="zh-CN" altLang="en-US" sz="2000" b="0" i="0" smtClean="0">
                                    <a:latin typeface="Cambria Math" panose="02040503050406030204" pitchFamily="18" charset="0"/>
                                  </a:rPr>
                                  <m:t>         </m:t>
                                </m:r>
                                <m:r>
                                  <a:rPr lang="en-US" altLang="zh-CN" sz="20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sz="2000" b="0" i="0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02E35E2-B37D-42BC-A5C9-9E9C7373B1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954" y="2997386"/>
                <a:ext cx="3920046" cy="778868"/>
              </a:xfrm>
              <a:prstGeom prst="rect">
                <a:avLst/>
              </a:prstGeom>
              <a:blipFill>
                <a:blip r:embed="rId4"/>
                <a:stretch>
                  <a:fillRect l="-7097" t="-193548" b="-28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占位符 1">
            <a:extLst>
              <a:ext uri="{FF2B5EF4-FFF2-40B4-BE49-F238E27FC236}">
                <a16:creationId xmlns:a16="http://schemas.microsoft.com/office/drawing/2014/main" id="{1737C02C-0C6C-4372-B7D0-5B7EE7EBEAFE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边界条件和势能截断</a:t>
            </a:r>
          </a:p>
        </p:txBody>
      </p:sp>
    </p:spTree>
    <p:extLst>
      <p:ext uri="{BB962C8B-B14F-4D97-AF65-F5344CB8AC3E}">
        <p14:creationId xmlns:p14="http://schemas.microsoft.com/office/powerpoint/2010/main" val="22932413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5</TotalTime>
  <Words>1415</Words>
  <Application>Microsoft Macintosh PowerPoint</Application>
  <PresentationFormat>Widescreen</PresentationFormat>
  <Paragraphs>200</Paragraphs>
  <Slides>31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5" baseType="lpstr">
      <vt:lpstr>Adobe 黑体 Std R</vt:lpstr>
      <vt:lpstr>等线</vt:lpstr>
      <vt:lpstr>等线 Light</vt:lpstr>
      <vt:lpstr>微软雅黑</vt:lpstr>
      <vt:lpstr>微软雅黑</vt:lpstr>
      <vt:lpstr>Segoe UI</vt:lpstr>
      <vt:lpstr>Arial</vt:lpstr>
      <vt:lpstr>Calibri</vt:lpstr>
      <vt:lpstr>Calibri Light</vt:lpstr>
      <vt:lpstr>Cambria Math</vt:lpstr>
      <vt:lpstr>Helvetica Neue</vt:lpstr>
      <vt:lpstr>Office Theme</vt:lpstr>
      <vt:lpstr>Equation</vt:lpstr>
      <vt:lpstr>公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inxiong Qi</dc:creator>
  <cp:lastModifiedBy>袁 磊祺</cp:lastModifiedBy>
  <cp:revision>80</cp:revision>
  <dcterms:created xsi:type="dcterms:W3CDTF">2019-11-22T06:19:34Z</dcterms:created>
  <dcterms:modified xsi:type="dcterms:W3CDTF">2020-01-11T11:33:50Z</dcterms:modified>
</cp:coreProperties>
</file>